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24"/>
        <w:gridCol w:w="2324"/>
        <w:gridCol w:w="2325"/>
        <w:gridCol w:w="2325"/>
        <w:gridCol w:w="2325"/>
        <w:gridCol w:w="2325"/>
      </w:tblGrid>
      <w:tr w:rsidR="00E4785E" w:rsidRPr="00E8166E" w:rsidTr="0086572B">
        <w:trPr>
          <w:trHeight w:val="2472"/>
        </w:trPr>
        <w:tc>
          <w:tcPr>
            <w:tcW w:w="13948" w:type="dxa"/>
            <w:gridSpan w:val="6"/>
          </w:tcPr>
          <w:p w:rsidR="00390FB0" w:rsidRPr="00390FB0" w:rsidRDefault="0009244A" w:rsidP="00390FB0">
            <w:pPr>
              <w:rPr>
                <w:rFonts w:cstheme="minorHAnsi"/>
                <w:b/>
                <w:sz w:val="24"/>
                <w:szCs w:val="24"/>
              </w:rPr>
            </w:pPr>
            <w:bookmarkStart w:id="0" w:name="_GoBack"/>
            <w:bookmarkEnd w:id="0"/>
            <w:r w:rsidRPr="00390FB0">
              <w:rPr>
                <w:rFonts w:cstheme="minorHAnsi"/>
                <w:b/>
                <w:sz w:val="24"/>
                <w:szCs w:val="24"/>
              </w:rPr>
              <w:t>Maths Curriculum Overvie</w:t>
            </w:r>
            <w:r w:rsidR="00BE14DF" w:rsidRPr="00390FB0">
              <w:rPr>
                <w:rFonts w:cstheme="minorHAnsi"/>
                <w:b/>
                <w:sz w:val="24"/>
                <w:szCs w:val="24"/>
              </w:rPr>
              <w:t>w:</w:t>
            </w:r>
            <w:r w:rsidR="00BE7384" w:rsidRPr="00390FB0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A27E35" w:rsidRPr="00390FB0">
              <w:rPr>
                <w:rFonts w:cstheme="minorHAnsi"/>
                <w:b/>
                <w:sz w:val="24"/>
                <w:szCs w:val="24"/>
              </w:rPr>
              <w:t>Key Stage 4</w:t>
            </w:r>
            <w:r w:rsidR="009F25E7" w:rsidRPr="00390FB0">
              <w:rPr>
                <w:rFonts w:cstheme="minorHAnsi"/>
                <w:b/>
                <w:sz w:val="24"/>
                <w:szCs w:val="24"/>
              </w:rPr>
              <w:t xml:space="preserve">- </w:t>
            </w:r>
            <w:r w:rsidR="009B148A" w:rsidRPr="00390FB0">
              <w:rPr>
                <w:rFonts w:cstheme="minorHAnsi"/>
                <w:b/>
                <w:sz w:val="24"/>
                <w:szCs w:val="24"/>
              </w:rPr>
              <w:t xml:space="preserve">Higher </w:t>
            </w:r>
            <w:r w:rsidR="00E63A69" w:rsidRPr="00390FB0">
              <w:rPr>
                <w:rFonts w:cstheme="minorHAnsi"/>
                <w:b/>
                <w:sz w:val="24"/>
                <w:szCs w:val="24"/>
              </w:rPr>
              <w:t>Tier</w:t>
            </w:r>
          </w:p>
          <w:p w:rsidR="00A75597" w:rsidRPr="00390FB0" w:rsidRDefault="00A75597" w:rsidP="00390FB0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sz w:val="24"/>
                <w:szCs w:val="24"/>
              </w:rPr>
              <w:t>The mathematics curriculum for Key Stage 4 students is delivered in accordance with the Edexcel Scheme of Work for Higher</w:t>
            </w:r>
            <w:r w:rsidR="009B148A" w:rsidRPr="00390FB0">
              <w:rPr>
                <w:rFonts w:cstheme="minorHAnsi"/>
                <w:sz w:val="24"/>
                <w:szCs w:val="24"/>
              </w:rPr>
              <w:t xml:space="preserve"> </w:t>
            </w:r>
            <w:r w:rsidRPr="00390FB0">
              <w:rPr>
                <w:rFonts w:cstheme="minorHAnsi"/>
                <w:sz w:val="24"/>
                <w:szCs w:val="24"/>
              </w:rPr>
              <w:t>tiers. Allocation to a tier is determined by students’ performance in mock assessments. Students who are home-educated will follow their respective home school curriculum and designated tier. Where appropriate, students may also be entered for Functional Skills examinations, based on their mock assessment outcomes.</w:t>
            </w:r>
          </w:p>
          <w:p w:rsidR="00A75597" w:rsidRPr="00390FB0" w:rsidRDefault="00A75597" w:rsidP="00A75597">
            <w:pPr>
              <w:pStyle w:val="NormalWeb"/>
              <w:rPr>
                <w:rFonts w:asciiTheme="minorHAnsi" w:hAnsiTheme="minorHAnsi" w:cstheme="minorHAnsi"/>
              </w:rPr>
            </w:pPr>
            <w:r w:rsidRPr="00390FB0">
              <w:rPr>
                <w:rFonts w:asciiTheme="minorHAnsi" w:hAnsiTheme="minorHAnsi" w:cstheme="minorHAnsi"/>
              </w:rPr>
              <w:t>Post-16 students in Years 12 and 13 who are resitting mathematics will follow the Edexcel mathematics curriculum. Students who have achieved a pass in GCSE Mathematics will progress to the Edexcel A-level Mathematics syllabus, delivered by suitably qualified teaching staff who will support and facilitate their learning.</w:t>
            </w:r>
          </w:p>
          <w:p w:rsidR="00E4785E" w:rsidRPr="00390FB0" w:rsidRDefault="00A75597" w:rsidP="00A75597">
            <w:pPr>
              <w:pStyle w:val="NormalWeb"/>
              <w:rPr>
                <w:rFonts w:asciiTheme="minorHAnsi" w:hAnsiTheme="minorHAnsi" w:cstheme="minorHAnsi"/>
              </w:rPr>
            </w:pPr>
            <w:r w:rsidRPr="00390FB0">
              <w:rPr>
                <w:rFonts w:asciiTheme="minorHAnsi" w:hAnsiTheme="minorHAnsi" w:cstheme="minorHAnsi"/>
              </w:rPr>
              <w:t>In addition, students who have passed GCSE Mathematics may, where appropriate, opt to pursue an alternative mathematics qualification during their allocated non-contact time, rather than enrolling in A-level Mathematics. This decision will be informed by the student’s intended career pathway. Approved qualifications, such as Financial Money Management, will be made available for study during this time.</w:t>
            </w:r>
          </w:p>
        </w:tc>
      </w:tr>
      <w:tr w:rsidR="00E4785E" w:rsidRPr="00F15B36" w:rsidTr="00E8166E">
        <w:tc>
          <w:tcPr>
            <w:tcW w:w="2324" w:type="dxa"/>
            <w:shd w:val="clear" w:color="auto" w:fill="92D050"/>
          </w:tcPr>
          <w:p w:rsidR="00E4785E" w:rsidRPr="00390FB0" w:rsidRDefault="00E4785E" w:rsidP="00E4785E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>Week 1</w:t>
            </w:r>
          </w:p>
        </w:tc>
        <w:tc>
          <w:tcPr>
            <w:tcW w:w="2324" w:type="dxa"/>
            <w:shd w:val="clear" w:color="auto" w:fill="92D050"/>
          </w:tcPr>
          <w:p w:rsidR="00E4785E" w:rsidRPr="00390FB0" w:rsidRDefault="00E4785E" w:rsidP="00E4785E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>Week 2</w:t>
            </w:r>
          </w:p>
        </w:tc>
        <w:tc>
          <w:tcPr>
            <w:tcW w:w="2325" w:type="dxa"/>
            <w:shd w:val="clear" w:color="auto" w:fill="92D050"/>
          </w:tcPr>
          <w:p w:rsidR="00E4785E" w:rsidRPr="00390FB0" w:rsidRDefault="00E4785E" w:rsidP="00E4785E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>Week 3</w:t>
            </w:r>
          </w:p>
        </w:tc>
        <w:tc>
          <w:tcPr>
            <w:tcW w:w="2325" w:type="dxa"/>
            <w:shd w:val="clear" w:color="auto" w:fill="92D050"/>
          </w:tcPr>
          <w:p w:rsidR="00E4785E" w:rsidRPr="00390FB0" w:rsidRDefault="00E4785E" w:rsidP="00E4785E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>Week 4</w:t>
            </w:r>
          </w:p>
        </w:tc>
        <w:tc>
          <w:tcPr>
            <w:tcW w:w="2325" w:type="dxa"/>
            <w:shd w:val="clear" w:color="auto" w:fill="92D050"/>
          </w:tcPr>
          <w:p w:rsidR="00E4785E" w:rsidRPr="00390FB0" w:rsidRDefault="00E4785E" w:rsidP="00E4785E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>Week 5</w:t>
            </w:r>
          </w:p>
        </w:tc>
        <w:tc>
          <w:tcPr>
            <w:tcW w:w="2325" w:type="dxa"/>
            <w:shd w:val="clear" w:color="auto" w:fill="92D050"/>
          </w:tcPr>
          <w:p w:rsidR="00E4785E" w:rsidRPr="00390FB0" w:rsidRDefault="00E4785E" w:rsidP="00E4785E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>Week 6</w:t>
            </w:r>
          </w:p>
        </w:tc>
      </w:tr>
      <w:tr w:rsidR="00E4785E" w:rsidRPr="00390FB0" w:rsidTr="00E4785E">
        <w:tc>
          <w:tcPr>
            <w:tcW w:w="2324" w:type="dxa"/>
          </w:tcPr>
          <w:p w:rsidR="009F25E7" w:rsidRPr="00390FB0" w:rsidRDefault="009B148A" w:rsidP="00A27E35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sz w:val="24"/>
                <w:szCs w:val="24"/>
              </w:rPr>
              <w:t>Direct and Inverse Proportion</w:t>
            </w:r>
          </w:p>
          <w:p w:rsidR="00F15B36" w:rsidRPr="00390FB0" w:rsidRDefault="0089793B" w:rsidP="00A27E35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sz w:val="24"/>
                <w:szCs w:val="24"/>
              </w:rPr>
              <w:t xml:space="preserve"> (</w:t>
            </w:r>
            <w:r w:rsidRPr="00390FB0">
              <w:rPr>
                <w:rFonts w:cstheme="minorHAnsi"/>
                <w:b/>
                <w:sz w:val="24"/>
                <w:szCs w:val="24"/>
              </w:rPr>
              <w:t>Unit</w:t>
            </w:r>
            <w:r w:rsidR="000A4270" w:rsidRPr="00390FB0">
              <w:rPr>
                <w:rFonts w:cstheme="minorHAnsi"/>
                <w:b/>
                <w:sz w:val="24"/>
                <w:szCs w:val="24"/>
              </w:rPr>
              <w:t xml:space="preserve"> 19</w:t>
            </w:r>
            <w:r w:rsidRPr="00390FB0">
              <w:rPr>
                <w:rFonts w:cstheme="minorHAnsi"/>
                <w:sz w:val="24"/>
                <w:szCs w:val="24"/>
              </w:rPr>
              <w:t>)</w:t>
            </w:r>
          </w:p>
          <w:p w:rsidR="00F15B36" w:rsidRPr="00390FB0" w:rsidRDefault="00F15B36" w:rsidP="00A27E35">
            <w:pPr>
              <w:rPr>
                <w:rFonts w:cstheme="minorHAnsi"/>
                <w:sz w:val="24"/>
                <w:szCs w:val="24"/>
              </w:rPr>
            </w:pPr>
          </w:p>
          <w:p w:rsidR="00A27E35" w:rsidRPr="00390FB0" w:rsidRDefault="00A27E35" w:rsidP="00A27E35">
            <w:pPr>
              <w:pStyle w:val="FirstParagraph"/>
              <w:rPr>
                <w:rFonts w:cstheme="minorHAnsi"/>
                <w:i/>
              </w:rPr>
            </w:pPr>
            <w:r w:rsidRPr="00390FB0">
              <w:rPr>
                <w:rFonts w:cstheme="minorHAnsi"/>
                <w:i/>
              </w:rPr>
              <w:t>By the end of the unit, students should be able to:</w:t>
            </w:r>
          </w:p>
          <w:p w:rsidR="009B148A" w:rsidRPr="00390FB0" w:rsidRDefault="009B148A" w:rsidP="00A93049">
            <w:pPr>
              <w:pBdr>
                <w:left w:val="single" w:sz="4" w:space="10" w:color="auto"/>
                <w:right w:val="single" w:sz="4" w:space="10" w:color="auto"/>
              </w:pBd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Recognise and interpret graphs showing direct and inverse proportion</w:t>
            </w:r>
            <w:r w:rsidR="00A93049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9B148A" w:rsidRPr="00390FB0" w:rsidRDefault="009B148A" w:rsidP="00A93049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 xml:space="preserve">Identify direct proportion from a table of values, by comparing ratios of values, for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br/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squared and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cubed relationships</w:t>
            </w:r>
            <w:r w:rsidR="00A93049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9B148A" w:rsidRPr="00390FB0" w:rsidRDefault="009B148A" w:rsidP="00A93049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Write statements of proportionality for quantities proportional to the square, cube or other power of another quantity</w:t>
            </w:r>
            <w:r w:rsidR="00A93049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9B148A" w:rsidRPr="00390FB0" w:rsidRDefault="009B148A" w:rsidP="00A93049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Set up and use equations to solve word and other problems involving direct proportion</w:t>
            </w:r>
            <w:r w:rsidR="00A93049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9B148A" w:rsidRPr="00390FB0" w:rsidRDefault="009B148A" w:rsidP="00A93049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Use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y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= </w:t>
            </w:r>
            <w:proofErr w:type="spellStart"/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kx</w:t>
            </w:r>
            <w:proofErr w:type="spellEnd"/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to solve direct proportion problems, including questions where students find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k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, and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 xml:space="preserve">then use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k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to find another value</w:t>
            </w:r>
            <w:r w:rsidR="00A93049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9B148A" w:rsidRPr="00390FB0" w:rsidRDefault="009B148A" w:rsidP="00A93049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Solve problems involving inverse proportion using graphs by plotting and reading values from graphs</w:t>
            </w:r>
            <w:r w:rsidR="00A93049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9B148A" w:rsidRPr="00390FB0" w:rsidRDefault="009B148A" w:rsidP="00A93049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Solve problems involving inverse proportionality. </w:t>
            </w:r>
          </w:p>
          <w:p w:rsidR="009B148A" w:rsidRPr="00390FB0" w:rsidRDefault="009B148A" w:rsidP="00A93049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Set up and use equations to solve word and other problems involving direct proportion or inverse proportion. </w:t>
            </w:r>
          </w:p>
          <w:p w:rsidR="00F15B36" w:rsidRPr="00390FB0" w:rsidRDefault="00F15B36" w:rsidP="00A27E35">
            <w:pPr>
              <w:rPr>
                <w:rFonts w:cstheme="minorHAnsi"/>
                <w:sz w:val="24"/>
                <w:szCs w:val="24"/>
              </w:rPr>
            </w:pPr>
          </w:p>
          <w:p w:rsidR="00F15B36" w:rsidRPr="00390FB0" w:rsidRDefault="00F15B36" w:rsidP="00A27E35">
            <w:pPr>
              <w:rPr>
                <w:rFonts w:cstheme="minorHAnsi"/>
                <w:sz w:val="24"/>
                <w:szCs w:val="24"/>
              </w:rPr>
            </w:pPr>
          </w:p>
          <w:p w:rsidR="00F15B36" w:rsidRPr="00390FB0" w:rsidRDefault="00F15B36" w:rsidP="00A27E35">
            <w:pPr>
              <w:rPr>
                <w:rFonts w:cstheme="minorHAnsi"/>
                <w:sz w:val="24"/>
                <w:szCs w:val="24"/>
              </w:rPr>
            </w:pPr>
          </w:p>
          <w:p w:rsidR="00F15B36" w:rsidRPr="00390FB0" w:rsidRDefault="00F15B36" w:rsidP="00A27E35">
            <w:pPr>
              <w:rPr>
                <w:rFonts w:cstheme="minorHAnsi"/>
                <w:sz w:val="24"/>
                <w:szCs w:val="24"/>
              </w:rPr>
            </w:pPr>
          </w:p>
          <w:p w:rsidR="00F15B36" w:rsidRPr="00390FB0" w:rsidRDefault="00F15B36" w:rsidP="00A27E35">
            <w:pPr>
              <w:rPr>
                <w:rFonts w:cstheme="minorHAnsi"/>
                <w:sz w:val="24"/>
                <w:szCs w:val="24"/>
              </w:rPr>
            </w:pPr>
          </w:p>
          <w:p w:rsidR="00F15B36" w:rsidRPr="00390FB0" w:rsidRDefault="00F15B36" w:rsidP="00A27E35">
            <w:pPr>
              <w:rPr>
                <w:rFonts w:cstheme="minorHAnsi"/>
                <w:sz w:val="24"/>
                <w:szCs w:val="24"/>
              </w:rPr>
            </w:pPr>
          </w:p>
          <w:p w:rsidR="00F15B36" w:rsidRPr="00390FB0" w:rsidRDefault="00F15B36" w:rsidP="00A27E35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324" w:type="dxa"/>
          </w:tcPr>
          <w:p w:rsidR="009B148A" w:rsidRPr="00390FB0" w:rsidRDefault="009B148A" w:rsidP="009B148A">
            <w:pPr>
              <w:spacing w:line="276" w:lineRule="auto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Reciprocal and exponential graphs; Gradient and area under graphs</w:t>
            </w:r>
          </w:p>
          <w:p w:rsidR="000A4270" w:rsidRPr="00390FB0" w:rsidRDefault="009B148A" w:rsidP="009B148A">
            <w:pPr>
              <w:rPr>
                <w:rFonts w:cstheme="minorHAnsi"/>
                <w:b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0A4270" w:rsidRPr="00390FB0">
              <w:rPr>
                <w:rFonts w:cstheme="minorHAnsi"/>
                <w:b/>
                <w:sz w:val="24"/>
                <w:szCs w:val="24"/>
              </w:rPr>
              <w:t xml:space="preserve">(Unit </w:t>
            </w:r>
            <w:r w:rsidRPr="00390FB0">
              <w:rPr>
                <w:rFonts w:cstheme="minorHAnsi"/>
                <w:b/>
                <w:sz w:val="24"/>
                <w:szCs w:val="24"/>
              </w:rPr>
              <w:t>19a</w:t>
            </w:r>
            <w:r w:rsidR="000A4270" w:rsidRPr="00390FB0">
              <w:rPr>
                <w:rFonts w:cstheme="minorHAnsi"/>
                <w:b/>
                <w:sz w:val="24"/>
                <w:szCs w:val="24"/>
              </w:rPr>
              <w:t>)</w:t>
            </w:r>
          </w:p>
          <w:p w:rsidR="00A75597" w:rsidRPr="00390FB0" w:rsidRDefault="00A75597" w:rsidP="000A4270">
            <w:pPr>
              <w:pStyle w:val="FirstParagraph"/>
              <w:rPr>
                <w:rFonts w:cstheme="minorHAnsi"/>
              </w:rPr>
            </w:pPr>
          </w:p>
          <w:p w:rsidR="000A4270" w:rsidRPr="00390FB0" w:rsidRDefault="000A4270" w:rsidP="000A4270">
            <w:pPr>
              <w:pStyle w:val="FirstParagraph"/>
              <w:rPr>
                <w:rFonts w:cstheme="minorHAnsi"/>
              </w:rPr>
            </w:pPr>
            <w:r w:rsidRPr="00390FB0">
              <w:rPr>
                <w:rFonts w:cstheme="minorHAnsi"/>
              </w:rPr>
              <w:t>By the end of the unit, students should be able to:</w:t>
            </w:r>
          </w:p>
          <w:p w:rsidR="00415404" w:rsidRPr="00390FB0" w:rsidRDefault="00415404" w:rsidP="00354A39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Recognise, sketch and interpret graphs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 xml:space="preserve">of the reciprocal function </w:t>
            </w:r>
            <w:r w:rsidRPr="00390FB0">
              <w:rPr>
                <w:rFonts w:eastAsia="Times New Roman" w:cstheme="minorHAnsi"/>
                <w:position w:val="-22"/>
                <w:sz w:val="24"/>
                <w:szCs w:val="24"/>
                <w:lang w:eastAsia="en-GB"/>
              </w:rPr>
              <w:object w:dxaOrig="58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29pt" o:ole="">
                  <v:imagedata r:id="rId7" o:title=""/>
                </v:shape>
                <o:OLEObject Type="Embed" ProgID="Equation.DSMT4" ShapeID="_x0000_i1025" DrawAspect="Content" ObjectID="_1837658924" r:id="rId8"/>
              </w:object>
            </w:r>
            <w:r w:rsidRPr="00390FB0">
              <w:rPr>
                <w:rFonts w:eastAsia="Times New Roman" w:cstheme="minorHAnsi"/>
                <w:color w:val="222A35" w:themeColor="text2" w:themeShade="80"/>
                <w:sz w:val="24"/>
                <w:szCs w:val="24"/>
                <w:lang w:eastAsia="en-GB"/>
              </w:rPr>
              <w:t xml:space="preserve">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with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≠ 0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State the value of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for which the equation is not defined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Recognise, sketch and interpret graphs of exponential functions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y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= </w:t>
            </w:r>
            <w:proofErr w:type="spellStart"/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k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  <w:vertAlign w:val="superscript"/>
              </w:rPr>
              <w:t>x</w:t>
            </w:r>
            <w:proofErr w:type="spellEnd"/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for positive values of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k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and integer values of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="00D448D8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Use calculators to explore exponential growth and decay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Set up, solve and interpret the answers in growth and decay problem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Interpret and analyse transformations of graphs of functions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 xml:space="preserve">and write the functions algebraically, e.g. write the equation </w:t>
            </w:r>
            <w:proofErr w:type="spellStart"/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of f</w:t>
            </w:r>
            <w:proofErr w:type="spellEnd"/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) +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a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, or </w:t>
            </w:r>
            <w:proofErr w:type="gramStart"/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f(</w:t>
            </w:r>
            <w:proofErr w:type="gramEnd"/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–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a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415404" w:rsidRPr="00390FB0" w:rsidRDefault="00D448D8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A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pply to the graph of 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y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= f(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) the transformations 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y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= –f(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), 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y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= f(–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 for linear, quadratic, cubic functions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D448D8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A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pply to the graph of y = f(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) the transformations 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y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= f(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) + 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a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, 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y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= </w:t>
            </w:r>
            <w:proofErr w:type="gramStart"/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f(</w:t>
            </w:r>
            <w:proofErr w:type="gramEnd"/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+ </w:t>
            </w:r>
            <w:r w:rsidR="00415404"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a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) 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br/>
              <w:t>for linear, quadratic, cubic functions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Estimate area under a quadratic or other graph by dividing it into trapezia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pacing w:val="-2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pacing w:val="-2"/>
                <w:sz w:val="24"/>
                <w:szCs w:val="24"/>
              </w:rPr>
              <w:t xml:space="preserve">Interpret the gradient of linear or non-linear graphs, and estimate the gradient of a </w:t>
            </w:r>
            <w:r w:rsidRPr="00390FB0">
              <w:rPr>
                <w:rFonts w:cstheme="minorHAnsi"/>
                <w:color w:val="222A35" w:themeColor="text2" w:themeShade="80"/>
                <w:spacing w:val="-2"/>
                <w:sz w:val="24"/>
                <w:szCs w:val="24"/>
              </w:rPr>
              <w:lastRenderedPageBreak/>
              <w:t>quadratic or non-linear graph at a given point by sketching the tangent and finding its gradient</w:t>
            </w:r>
            <w:r w:rsidR="00D448D8" w:rsidRPr="00390FB0">
              <w:rPr>
                <w:rFonts w:cstheme="minorHAnsi"/>
                <w:color w:val="222A35" w:themeColor="text2" w:themeShade="80"/>
                <w:spacing w:val="-2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pacing w:val="-2"/>
                <w:sz w:val="24"/>
                <w:szCs w:val="24"/>
              </w:rPr>
              <w:t xml:space="preserve">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Interpret the gradient of non-linear graph in curved distance–time and velocity–time graphs:</w:t>
            </w:r>
          </w:p>
          <w:p w:rsidR="00415404" w:rsidRPr="00390FB0" w:rsidRDefault="00D448D8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pacing w:val="-4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pacing w:val="-4"/>
                <w:sz w:val="24"/>
                <w:szCs w:val="24"/>
              </w:rPr>
              <w:t>F</w:t>
            </w:r>
            <w:r w:rsidR="00415404" w:rsidRPr="00390FB0">
              <w:rPr>
                <w:rFonts w:cstheme="minorHAnsi"/>
                <w:color w:val="222A35" w:themeColor="text2" w:themeShade="80"/>
                <w:spacing w:val="-4"/>
                <w:sz w:val="24"/>
                <w:szCs w:val="24"/>
              </w:rPr>
              <w:t>or a non-linear distance–time graph, estimate the speed at one point in time, from the tangent, and the average speed over several seconds by finding the gradient of the chord</w:t>
            </w:r>
            <w:r w:rsidRPr="00390FB0">
              <w:rPr>
                <w:rFonts w:cstheme="minorHAnsi"/>
                <w:color w:val="222A35" w:themeColor="text2" w:themeShade="80"/>
                <w:spacing w:val="-4"/>
                <w:sz w:val="24"/>
                <w:szCs w:val="24"/>
              </w:rPr>
              <w:t>.</w:t>
            </w:r>
            <w:r w:rsidR="00415404" w:rsidRPr="00390FB0">
              <w:rPr>
                <w:rFonts w:cstheme="minorHAnsi"/>
                <w:color w:val="222A35" w:themeColor="text2" w:themeShade="80"/>
                <w:spacing w:val="-4"/>
                <w:sz w:val="24"/>
                <w:szCs w:val="24"/>
              </w:rPr>
              <w:t xml:space="preserve"> </w:t>
            </w:r>
          </w:p>
          <w:p w:rsidR="00415404" w:rsidRPr="00390FB0" w:rsidRDefault="00D448D8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F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or a non-linear velocity–time graph, estimate the acceleration at one point in time, from the tangent, and the 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average acceleration over several seconds by finding the gradient of the chord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Interpret the gradient of a linear or non-linear graph in financial context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Interpret the area under a linear or non-linear graph in real-life contexts;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Interpret the rate of change of graphs of containers filling and emptying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BE14DF" w:rsidRPr="00390FB0" w:rsidRDefault="00415404" w:rsidP="00390FB0">
            <w:pPr>
              <w:spacing w:line="276" w:lineRule="auto"/>
              <w:jc w:val="both"/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Interpret the rate of change of unit price in price graphs. </w:t>
            </w:r>
          </w:p>
        </w:tc>
        <w:tc>
          <w:tcPr>
            <w:tcW w:w="2325" w:type="dxa"/>
          </w:tcPr>
          <w:p w:rsidR="00E4785E" w:rsidRPr="00390FB0" w:rsidRDefault="00415404" w:rsidP="00A27E35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sz w:val="24"/>
                <w:szCs w:val="24"/>
              </w:rPr>
              <w:lastRenderedPageBreak/>
              <w:t xml:space="preserve">Vectors and geometric proof </w:t>
            </w:r>
            <w:r w:rsidR="0089793B" w:rsidRPr="00390FB0">
              <w:rPr>
                <w:rFonts w:cstheme="minorHAnsi"/>
                <w:b/>
                <w:sz w:val="24"/>
                <w:szCs w:val="24"/>
              </w:rPr>
              <w:t xml:space="preserve">(Unit </w:t>
            </w:r>
            <w:r w:rsidRPr="00390FB0">
              <w:rPr>
                <w:rFonts w:cstheme="minorHAnsi"/>
                <w:b/>
                <w:sz w:val="24"/>
                <w:szCs w:val="24"/>
              </w:rPr>
              <w:t>18</w:t>
            </w:r>
            <w:r w:rsidR="0089793B" w:rsidRPr="00390FB0">
              <w:rPr>
                <w:rFonts w:cstheme="minorHAnsi"/>
                <w:b/>
                <w:sz w:val="24"/>
                <w:szCs w:val="24"/>
              </w:rPr>
              <w:t>)</w:t>
            </w:r>
          </w:p>
          <w:p w:rsidR="00A27E35" w:rsidRPr="00390FB0" w:rsidRDefault="00A27E35" w:rsidP="00A27E35">
            <w:pPr>
              <w:pStyle w:val="FirstParagraph"/>
              <w:rPr>
                <w:rFonts w:cstheme="minorHAnsi"/>
                <w:i/>
              </w:rPr>
            </w:pPr>
            <w:r w:rsidRPr="00390FB0">
              <w:rPr>
                <w:rFonts w:cstheme="minorHAnsi"/>
                <w:i/>
              </w:rPr>
              <w:t>By the end of the unit, students should be able to:</w:t>
            </w:r>
          </w:p>
          <w:p w:rsidR="00A27E35" w:rsidRPr="00390FB0" w:rsidRDefault="00A27E35" w:rsidP="00EC0994">
            <w:pPr>
              <w:pStyle w:val="Compact"/>
              <w:rPr>
                <w:rFonts w:cstheme="minorHAnsi"/>
              </w:rPr>
            </w:pP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Understand and use vector notation, including column notation, and understand and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 xml:space="preserve">interpret vectors as displacement in the plane with an associated direction.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Understand that 2</w:t>
            </w:r>
            <w:r w:rsidRPr="00390FB0">
              <w:rPr>
                <w:rFonts w:cstheme="minorHAnsi"/>
                <w:b/>
                <w:color w:val="222A35" w:themeColor="text2" w:themeShade="80"/>
                <w:sz w:val="24"/>
                <w:szCs w:val="24"/>
              </w:rPr>
              <w:t>a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is parallel to </w:t>
            </w:r>
            <w:r w:rsidRPr="00390FB0">
              <w:rPr>
                <w:rFonts w:cstheme="minorHAnsi"/>
                <w:b/>
                <w:color w:val="222A35" w:themeColor="text2" w:themeShade="80"/>
                <w:sz w:val="24"/>
                <w:szCs w:val="24"/>
              </w:rPr>
              <w:t>a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and twice its length, and that </w:t>
            </w:r>
            <w:r w:rsidRPr="00390FB0">
              <w:rPr>
                <w:rFonts w:cstheme="minorHAnsi"/>
                <w:b/>
                <w:color w:val="222A35" w:themeColor="text2" w:themeShade="80"/>
                <w:sz w:val="24"/>
                <w:szCs w:val="24"/>
              </w:rPr>
              <w:t>a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is parallel to –</w:t>
            </w:r>
            <w:r w:rsidRPr="00390FB0">
              <w:rPr>
                <w:rFonts w:cstheme="minorHAnsi"/>
                <w:b/>
                <w:color w:val="222A35" w:themeColor="text2" w:themeShade="80"/>
                <w:sz w:val="24"/>
                <w:szCs w:val="24"/>
              </w:rPr>
              <w:t>a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in the opposite direction.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Represent vectors, combinations of vectors and scalar multiples in the plane pictorially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Calculate the sum of two vectors, the difference of two vectors and a scalar multiple of a vector using column vectors (including algebraic terms)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Find the length of a vector using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 xml:space="preserve">Pythagoras’ Theorem.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Calculate the resultant of two vectors.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Solve geometric problems in 2D where vectors are divided in a given ratio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Produce geometrical proofs to prove points are collinear and vectors/lines are parallel.</w:t>
            </w:r>
          </w:p>
          <w:p w:rsidR="00415404" w:rsidRPr="00390FB0" w:rsidRDefault="00415404" w:rsidP="00415404">
            <w:pPr>
              <w:pStyle w:val="ListParagraph"/>
              <w:ind w:left="0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</w:p>
          <w:p w:rsidR="0089793B" w:rsidRPr="00390FB0" w:rsidRDefault="0089793B" w:rsidP="00415404">
            <w:pPr>
              <w:pStyle w:val="Compact"/>
              <w:rPr>
                <w:rFonts w:cstheme="minorHAnsi"/>
              </w:rPr>
            </w:pPr>
          </w:p>
        </w:tc>
        <w:tc>
          <w:tcPr>
            <w:tcW w:w="2325" w:type="dxa"/>
          </w:tcPr>
          <w:p w:rsidR="00415404" w:rsidRPr="00390FB0" w:rsidRDefault="00415404" w:rsidP="000A4270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sz w:val="24"/>
                <w:szCs w:val="24"/>
              </w:rPr>
              <w:lastRenderedPageBreak/>
              <w:t xml:space="preserve">Change the subject of formulae (more complex), rationalising surds, proof </w:t>
            </w:r>
          </w:p>
          <w:p w:rsidR="000A4270" w:rsidRPr="00390FB0" w:rsidRDefault="000A4270" w:rsidP="000A4270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sz w:val="24"/>
                <w:szCs w:val="24"/>
              </w:rPr>
              <w:t xml:space="preserve"> </w:t>
            </w:r>
            <w:r w:rsidRPr="00390FB0">
              <w:rPr>
                <w:rFonts w:cstheme="minorHAnsi"/>
                <w:b/>
                <w:sz w:val="24"/>
                <w:szCs w:val="24"/>
              </w:rPr>
              <w:t xml:space="preserve">(Unit </w:t>
            </w:r>
            <w:r w:rsidR="00415404" w:rsidRPr="00390FB0">
              <w:rPr>
                <w:rFonts w:cstheme="minorHAnsi"/>
                <w:b/>
                <w:sz w:val="24"/>
                <w:szCs w:val="24"/>
              </w:rPr>
              <w:t>17</w:t>
            </w:r>
            <w:r w:rsidRPr="00390FB0">
              <w:rPr>
                <w:rFonts w:cstheme="minorHAnsi"/>
                <w:b/>
                <w:sz w:val="24"/>
                <w:szCs w:val="24"/>
              </w:rPr>
              <w:t>)</w:t>
            </w:r>
          </w:p>
          <w:p w:rsidR="00A75597" w:rsidRPr="00390FB0" w:rsidRDefault="00A75597" w:rsidP="000A4270">
            <w:pPr>
              <w:pStyle w:val="FirstParagraph"/>
              <w:rPr>
                <w:rFonts w:cstheme="minorHAnsi"/>
                <w:i/>
              </w:rPr>
            </w:pPr>
          </w:p>
          <w:p w:rsidR="000A4270" w:rsidRPr="00390FB0" w:rsidRDefault="000A4270" w:rsidP="000A4270">
            <w:pPr>
              <w:pStyle w:val="FirstParagraph"/>
              <w:rPr>
                <w:rFonts w:cstheme="minorHAnsi"/>
                <w:i/>
              </w:rPr>
            </w:pPr>
            <w:r w:rsidRPr="00390FB0">
              <w:rPr>
                <w:rFonts w:cstheme="minorHAnsi"/>
                <w:i/>
              </w:rPr>
              <w:t>By the end of the unit, students should be able to: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Rationalise the denominator involving surd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Simplify algebraic fraction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Multiply and divide algebraic fraction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Solve quadratic equations arising from algebraic fraction equation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Change the subject of a formula, including cases where the subject occurs on both sides of the formula, or where a power of the subject appear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Change the subject of a formula such as </w:t>
            </w:r>
            <w:r w:rsidRPr="00390FB0">
              <w:rPr>
                <w:rFonts w:cstheme="minorHAnsi"/>
                <w:position w:val="-26"/>
                <w:sz w:val="24"/>
                <w:szCs w:val="24"/>
              </w:rPr>
              <w:object w:dxaOrig="1040" w:dyaOrig="600">
                <v:shape id="_x0000_i1026" type="#_x0000_t75" style="width:51pt;height:30pt" o:ole="">
                  <v:imagedata r:id="rId9" o:title=""/>
                </v:shape>
                <o:OLEObject Type="Embed" ProgID="Equation.DSMT4" ShapeID="_x0000_i1026" DrawAspect="Content" ObjectID="_1837658925" r:id="rId10"/>
              </w:objec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, where all variables are in the denominator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Solve ‘Show that’ and proof questions using consecutive integers 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n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,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n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+ 1), squares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a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  <w:vertAlign w:val="superscript"/>
              </w:rPr>
              <w:t>2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, 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b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  <w:vertAlign w:val="superscript"/>
              </w:rPr>
              <w:t>2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, even numbers 2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n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, odd numbers 2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n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+1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Use function notation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Find f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 + g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 and f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 – g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, 2f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, f(3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 etc algebraically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Find the inverse of a linear function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Know that f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  <w:vertAlign w:val="superscript"/>
              </w:rPr>
              <w:t xml:space="preserve"> –1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 refers to the inverse function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For two functions f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 and g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, find gf(</w:t>
            </w:r>
            <w:r w:rsidRPr="00390FB0">
              <w:rPr>
                <w:rFonts w:cstheme="minorHAnsi"/>
                <w:i/>
                <w:color w:val="222A35" w:themeColor="text2" w:themeShade="80"/>
                <w:sz w:val="24"/>
                <w:szCs w:val="24"/>
              </w:rPr>
              <w:t>x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).</w:t>
            </w:r>
          </w:p>
          <w:p w:rsidR="000A4270" w:rsidRPr="00390FB0" w:rsidRDefault="000A4270" w:rsidP="008B03C6">
            <w:pPr>
              <w:pStyle w:val="Compact"/>
              <w:rPr>
                <w:rFonts w:cstheme="minorHAnsi"/>
              </w:rPr>
            </w:pPr>
          </w:p>
          <w:p w:rsidR="00A27E35" w:rsidRPr="00390FB0" w:rsidRDefault="00A27E35" w:rsidP="00A27E35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325" w:type="dxa"/>
          </w:tcPr>
          <w:p w:rsidR="009F25E7" w:rsidRPr="00390FB0" w:rsidRDefault="00415404" w:rsidP="009F25E7">
            <w:pPr>
              <w:pStyle w:val="Heading2"/>
              <w:outlineLvl w:val="1"/>
              <w:rPr>
                <w:rFonts w:asciiTheme="minorHAnsi" w:hAnsiTheme="minorHAnsi" w:cstheme="minorHAnsi"/>
                <w:b w:val="0"/>
                <w:color w:val="auto"/>
                <w:sz w:val="24"/>
                <w:szCs w:val="24"/>
              </w:rPr>
            </w:pPr>
            <w:r w:rsidRPr="00390FB0">
              <w:rPr>
                <w:rFonts w:asciiTheme="minorHAnsi" w:hAnsiTheme="minorHAnsi" w:cstheme="minorHAnsi"/>
                <w:b w:val="0"/>
                <w:color w:val="auto"/>
                <w:sz w:val="24"/>
                <w:szCs w:val="24"/>
              </w:rPr>
              <w:lastRenderedPageBreak/>
              <w:t>Cumulative Frequency, box plots and histograms</w:t>
            </w:r>
            <w:r w:rsidR="009F25E7" w:rsidRPr="00390FB0">
              <w:rPr>
                <w:rFonts w:asciiTheme="minorHAnsi" w:hAnsiTheme="minorHAnsi" w:cstheme="minorHAnsi"/>
                <w:b w:val="0"/>
                <w:color w:val="auto"/>
                <w:sz w:val="24"/>
                <w:szCs w:val="24"/>
              </w:rPr>
              <w:t xml:space="preserve"> </w:t>
            </w:r>
            <w:r w:rsidR="009F25E7" w:rsidRPr="00390FB0">
              <w:rPr>
                <w:rFonts w:asciiTheme="minorHAnsi" w:hAnsiTheme="minorHAnsi" w:cstheme="minorHAnsi"/>
                <w:color w:val="auto"/>
                <w:sz w:val="24"/>
                <w:szCs w:val="24"/>
              </w:rPr>
              <w:t xml:space="preserve">(Unit </w:t>
            </w:r>
            <w:r w:rsidR="00FD2678" w:rsidRPr="00390FB0">
              <w:rPr>
                <w:rFonts w:asciiTheme="minorHAnsi" w:hAnsiTheme="minorHAnsi" w:cstheme="minorHAnsi"/>
                <w:color w:val="auto"/>
                <w:sz w:val="24"/>
                <w:szCs w:val="24"/>
              </w:rPr>
              <w:t>1</w:t>
            </w:r>
            <w:r w:rsidRPr="00390FB0">
              <w:rPr>
                <w:rFonts w:asciiTheme="minorHAnsi" w:hAnsiTheme="minorHAnsi" w:cstheme="minorHAnsi"/>
                <w:color w:val="auto"/>
                <w:sz w:val="24"/>
                <w:szCs w:val="24"/>
              </w:rPr>
              <w:t>4 B</w:t>
            </w:r>
            <w:r w:rsidR="009F25E7" w:rsidRPr="00390FB0">
              <w:rPr>
                <w:rFonts w:asciiTheme="minorHAnsi" w:hAnsiTheme="minorHAnsi" w:cstheme="minorHAnsi"/>
                <w:color w:val="auto"/>
                <w:sz w:val="24"/>
                <w:szCs w:val="24"/>
              </w:rPr>
              <w:t>)</w:t>
            </w:r>
          </w:p>
          <w:p w:rsidR="009F25E7" w:rsidRPr="00390FB0" w:rsidRDefault="009F25E7" w:rsidP="009F25E7">
            <w:pPr>
              <w:pStyle w:val="FirstParagraph"/>
              <w:rPr>
                <w:rFonts w:cstheme="minorHAnsi"/>
              </w:rPr>
            </w:pPr>
            <w:r w:rsidRPr="00390FB0">
              <w:rPr>
                <w:rFonts w:cstheme="minorHAnsi"/>
              </w:rPr>
              <w:t>By the end of the unit, students should be able to: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Use statistics found in all graphs/charts in this unit to describe a population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Know the appropriate uses of cumulative frequency diagram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Construct and interpret cumulative frequency tables, cumulative frequency graphs/diagrams and from the graph:</w:t>
            </w:r>
          </w:p>
          <w:p w:rsidR="00415404" w:rsidRPr="00390FB0" w:rsidRDefault="00D448D8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E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stimate frequency greater/less than a given value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D448D8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F</w:t>
            </w:r>
            <w:r w:rsidR="00415404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ind the median and quartile values and interquartile range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Compare the mean and range of two distributions, or median and interquartile range, as appropriate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Interpret box plots to find median, quartiles, range and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interquartile range and draw conclusion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Produce box plots from raw data and when given quartiles, median and identify any outlier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Know the appropriate uses of histogram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Construct and interpret histograms from class intervals with unequal width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Use and understand frequency density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415404" w:rsidRPr="00390FB0" w:rsidRDefault="00415404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From histograms: </w:t>
            </w:r>
          </w:p>
          <w:p w:rsidR="00415404" w:rsidRPr="00390FB0" w:rsidRDefault="00415404" w:rsidP="00415404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714" w:hanging="357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complete a grouped frequency table;</w:t>
            </w:r>
          </w:p>
          <w:p w:rsidR="00415404" w:rsidRPr="00390FB0" w:rsidRDefault="00415404" w:rsidP="00415404">
            <w:pPr>
              <w:pStyle w:val="ListParagraph"/>
              <w:numPr>
                <w:ilvl w:val="0"/>
                <w:numId w:val="9"/>
              </w:numPr>
              <w:spacing w:line="276" w:lineRule="auto"/>
              <w:ind w:left="714" w:hanging="357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understand and define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frequency density;</w:t>
            </w:r>
          </w:p>
          <w:p w:rsidR="009F25E7" w:rsidRPr="00390FB0" w:rsidRDefault="00415404" w:rsidP="00415404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Estimate the mean and median from a histogram with unequal class widths or any other information from a histogram, such as the number of people in a given interval.</w:t>
            </w:r>
          </w:p>
          <w:p w:rsidR="00BE7384" w:rsidRPr="00390FB0" w:rsidRDefault="00BE7384" w:rsidP="009F25E7">
            <w:pPr>
              <w:pStyle w:val="Compact"/>
              <w:rPr>
                <w:rFonts w:cstheme="minorHAnsi"/>
              </w:rPr>
            </w:pPr>
          </w:p>
        </w:tc>
        <w:tc>
          <w:tcPr>
            <w:tcW w:w="2325" w:type="dxa"/>
          </w:tcPr>
          <w:p w:rsidR="00E4785E" w:rsidRPr="00390FB0" w:rsidRDefault="00415404" w:rsidP="00A27E35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sz w:val="24"/>
                <w:szCs w:val="24"/>
              </w:rPr>
              <w:lastRenderedPageBreak/>
              <w:t xml:space="preserve">Similarity and congruence in 2D </w:t>
            </w:r>
            <w:r w:rsidR="00A93049" w:rsidRPr="00390FB0">
              <w:rPr>
                <w:rFonts w:cstheme="minorHAnsi"/>
                <w:sz w:val="24"/>
                <w:szCs w:val="24"/>
              </w:rPr>
              <w:t>and 3D</w:t>
            </w:r>
            <w:r w:rsidR="0089793B" w:rsidRPr="00390FB0">
              <w:rPr>
                <w:rFonts w:cstheme="minorHAnsi"/>
                <w:sz w:val="24"/>
                <w:szCs w:val="24"/>
              </w:rPr>
              <w:t xml:space="preserve"> </w:t>
            </w:r>
            <w:r w:rsidR="0089793B" w:rsidRPr="00390FB0">
              <w:rPr>
                <w:rFonts w:cstheme="minorHAnsi"/>
                <w:b/>
                <w:sz w:val="24"/>
                <w:szCs w:val="24"/>
              </w:rPr>
              <w:t>(Unit</w:t>
            </w:r>
            <w:r w:rsidR="000A4270" w:rsidRPr="00390FB0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A93049" w:rsidRPr="00390FB0">
              <w:rPr>
                <w:rFonts w:cstheme="minorHAnsi"/>
                <w:b/>
                <w:sz w:val="24"/>
                <w:szCs w:val="24"/>
              </w:rPr>
              <w:t>12</w:t>
            </w:r>
            <w:r w:rsidR="0089793B" w:rsidRPr="00390FB0">
              <w:rPr>
                <w:rFonts w:cstheme="minorHAnsi"/>
                <w:b/>
                <w:sz w:val="24"/>
                <w:szCs w:val="24"/>
              </w:rPr>
              <w:t>)</w:t>
            </w:r>
          </w:p>
          <w:p w:rsidR="00A75597" w:rsidRPr="00390FB0" w:rsidRDefault="00A75597" w:rsidP="00A27E35">
            <w:pPr>
              <w:pStyle w:val="FirstParagraph"/>
              <w:rPr>
                <w:rFonts w:cstheme="minorHAnsi"/>
              </w:rPr>
            </w:pPr>
          </w:p>
          <w:p w:rsidR="00D448D8" w:rsidRPr="00390FB0" w:rsidRDefault="0089793B" w:rsidP="00D448D8">
            <w:pPr>
              <w:spacing w:line="276" w:lineRule="auto"/>
              <w:jc w:val="both"/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sz w:val="24"/>
                <w:szCs w:val="24"/>
              </w:rPr>
              <w:t>By the end of the unit, students should be ab</w:t>
            </w:r>
            <w:r w:rsidR="00D448D8" w:rsidRPr="00390FB0">
              <w:rPr>
                <w:rFonts w:cstheme="minorHAnsi"/>
                <w:sz w:val="24"/>
                <w:szCs w:val="24"/>
              </w:rPr>
              <w:t xml:space="preserve">le to: </w:t>
            </w:r>
          </w:p>
          <w:p w:rsidR="00A93049" w:rsidRPr="00390FB0" w:rsidRDefault="00A93049" w:rsidP="00D448D8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Understand and use SSS, SAS, ASA and RHS conditions to prove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the congruence of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triangles using formal arguments, and to verify standard ruler and pair of compasses constructions</w:t>
            </w:r>
            <w:r w:rsidR="00D448D8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A93049" w:rsidRPr="00390FB0" w:rsidRDefault="00A93049" w:rsidP="00390FB0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Solve angle problems by first proving congruence</w:t>
            </w:r>
            <w:r w:rsidR="00390FB0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A93049" w:rsidRPr="00390FB0" w:rsidRDefault="00A93049" w:rsidP="00390FB0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Understand similarity of triangles and of other plane shapes, and use this to make geometric inferences</w:t>
            </w:r>
            <w:r w:rsidR="00390FB0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A93049" w:rsidRPr="00390FB0" w:rsidRDefault="00A93049" w:rsidP="00390FB0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Prove that two shapes are similar by showing that all corresponding angles are equal in size and/or lengths of sides are in the same ratio/one is an enlargement of the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other, giving the scale factor</w:t>
            </w:r>
            <w:r w:rsidR="00390FB0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A93049" w:rsidRPr="00390FB0" w:rsidRDefault="00A93049" w:rsidP="00390FB0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Use formal geometric proof for the similarity of two given triangles</w:t>
            </w:r>
            <w:r w:rsidR="00390FB0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A93049" w:rsidRPr="00390FB0" w:rsidRDefault="00A93049" w:rsidP="00390FB0">
            <w:pPr>
              <w:spacing w:line="276" w:lineRule="auto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Understand the effect of enlargement on angles, perimeter, area and volume of shapes and solids</w:t>
            </w:r>
            <w:r w:rsidR="00390FB0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A93049" w:rsidRPr="00390FB0" w:rsidRDefault="00A93049" w:rsidP="00390FB0">
            <w:pPr>
              <w:spacing w:line="276" w:lineRule="auto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Identify the scale factor of an enlargement of a similar shape as the ratio of the lengths of two corresponding sides, using integer or fraction scale factors</w:t>
            </w:r>
            <w:r w:rsidR="00390FB0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A93049" w:rsidRPr="00390FB0" w:rsidRDefault="00A93049" w:rsidP="00390FB0">
            <w:pPr>
              <w:spacing w:line="276" w:lineRule="auto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Write the lengths, areas and volumes of two shapes as ratios 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lastRenderedPageBreak/>
              <w:t>in their simplest form</w:t>
            </w:r>
            <w:r w:rsidR="00390FB0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A93049" w:rsidRPr="00390FB0" w:rsidRDefault="00A93049" w:rsidP="00390FB0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Find missing lengths, areas and volumes in similar 3D solids</w:t>
            </w:r>
            <w:r w:rsidR="00390FB0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</w:p>
          <w:p w:rsidR="00A93049" w:rsidRPr="00390FB0" w:rsidRDefault="00A93049" w:rsidP="00390FB0">
            <w:pPr>
              <w:spacing w:line="276" w:lineRule="auto"/>
              <w:jc w:val="both"/>
              <w:rPr>
                <w:rFonts w:cstheme="minorHAnsi"/>
                <w:color w:val="222A35" w:themeColor="text2" w:themeShade="80"/>
                <w:sz w:val="24"/>
                <w:szCs w:val="24"/>
              </w:rPr>
            </w:pP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Know the relationships between linear, area and volume scale factors of mathematically similar shapes and solids</w:t>
            </w:r>
            <w:r w:rsidR="00390FB0"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>.</w:t>
            </w:r>
            <w:r w:rsidRPr="00390FB0">
              <w:rPr>
                <w:rFonts w:cstheme="minorHAnsi"/>
                <w:color w:val="222A35" w:themeColor="text2" w:themeShade="80"/>
                <w:sz w:val="24"/>
                <w:szCs w:val="24"/>
              </w:rPr>
              <w:t xml:space="preserve"> </w:t>
            </w:r>
          </w:p>
          <w:p w:rsidR="00EA79EA" w:rsidRPr="00390FB0" w:rsidRDefault="00EA79EA" w:rsidP="00A93049">
            <w:pPr>
              <w:pStyle w:val="FirstParagraph"/>
              <w:rPr>
                <w:rFonts w:cstheme="minorHAnsi"/>
              </w:rPr>
            </w:pPr>
          </w:p>
        </w:tc>
      </w:tr>
      <w:tr w:rsidR="00E4785E" w:rsidRPr="00F15B36" w:rsidTr="0086572B">
        <w:tc>
          <w:tcPr>
            <w:tcW w:w="13948" w:type="dxa"/>
            <w:gridSpan w:val="6"/>
          </w:tcPr>
          <w:p w:rsidR="00AE0AFA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sz w:val="24"/>
                <w:szCs w:val="24"/>
              </w:rPr>
              <w:lastRenderedPageBreak/>
              <w:t>The teacher will administer</w:t>
            </w:r>
            <w:r w:rsidR="00AE0AFA" w:rsidRPr="00390FB0">
              <w:rPr>
                <w:rFonts w:cstheme="minorHAnsi"/>
                <w:sz w:val="24"/>
                <w:szCs w:val="24"/>
              </w:rPr>
              <w:t xml:space="preserve"> a number of assessments to measure if learning has taken place over the term, such as: 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>Formative Assessment</w:t>
            </w:r>
            <w:r w:rsidRPr="00390FB0">
              <w:rPr>
                <w:rFonts w:cstheme="minorHAnsi"/>
                <w:sz w:val="24"/>
                <w:szCs w:val="24"/>
              </w:rPr>
              <w:t>: This involves ongoing assessments during the learning process to provide feedback and guide instruction. Techniques include: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i/>
                <w:sz w:val="24"/>
                <w:szCs w:val="24"/>
              </w:rPr>
              <w:t>Observations</w:t>
            </w:r>
            <w:r w:rsidRPr="00390FB0">
              <w:rPr>
                <w:rFonts w:cstheme="minorHAnsi"/>
                <w:sz w:val="24"/>
                <w:szCs w:val="24"/>
              </w:rPr>
              <w:t>: Watch students as they solve problems or explain concepts.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i/>
                <w:sz w:val="24"/>
                <w:szCs w:val="24"/>
              </w:rPr>
              <w:t>Questioning:</w:t>
            </w:r>
            <w:r w:rsidRPr="00390FB0">
              <w:rPr>
                <w:rFonts w:cstheme="minorHAnsi"/>
                <w:sz w:val="24"/>
                <w:szCs w:val="24"/>
              </w:rPr>
              <w:t xml:space="preserve"> Ask open-ended questions to probe understanding.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i/>
                <w:sz w:val="24"/>
                <w:szCs w:val="24"/>
              </w:rPr>
              <w:t>Quizzes:</w:t>
            </w:r>
            <w:r w:rsidRPr="00390FB0">
              <w:rPr>
                <w:rFonts w:cstheme="minorHAnsi"/>
                <w:sz w:val="24"/>
                <w:szCs w:val="24"/>
              </w:rPr>
              <w:t xml:space="preserve"> Short quizzes or exit tickets to check comprehension.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lastRenderedPageBreak/>
              <w:t>Summative Assessment:</w:t>
            </w:r>
            <w:r w:rsidRPr="00390FB0">
              <w:rPr>
                <w:rFonts w:cstheme="minorHAnsi"/>
                <w:sz w:val="24"/>
                <w:szCs w:val="24"/>
              </w:rPr>
              <w:t xml:space="preserve"> These assessments will be administered at the end of a unit to evaluate student learning. Examples include: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i/>
                <w:sz w:val="24"/>
                <w:szCs w:val="24"/>
              </w:rPr>
              <w:t>Tests:</w:t>
            </w:r>
            <w:r w:rsidRPr="00390FB0">
              <w:rPr>
                <w:rFonts w:cstheme="minorHAnsi"/>
                <w:sz w:val="24"/>
                <w:szCs w:val="24"/>
              </w:rPr>
              <w:t xml:space="preserve"> Standardized or teacher-created tests covering the material taught.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i/>
                <w:sz w:val="24"/>
                <w:szCs w:val="24"/>
              </w:rPr>
              <w:t>Projects:</w:t>
            </w:r>
            <w:r w:rsidRPr="00390FB0">
              <w:rPr>
                <w:rFonts w:cstheme="minorHAnsi"/>
                <w:sz w:val="24"/>
                <w:szCs w:val="24"/>
              </w:rPr>
              <w:t xml:space="preserve"> Assignments where students apply math concepts to real-world problems.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i/>
                <w:sz w:val="24"/>
                <w:szCs w:val="24"/>
              </w:rPr>
              <w:t>Presentations:</w:t>
            </w:r>
            <w:r w:rsidRPr="00390FB0">
              <w:rPr>
                <w:rFonts w:cstheme="minorHAnsi"/>
                <w:sz w:val="24"/>
                <w:szCs w:val="24"/>
              </w:rPr>
              <w:t xml:space="preserve"> Students explain their understanding of a concept to the class.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i/>
                <w:sz w:val="24"/>
                <w:szCs w:val="24"/>
              </w:rPr>
              <w:t>Problem-Solving Tasks:</w:t>
            </w:r>
            <w:r w:rsidRPr="00390FB0">
              <w:rPr>
                <w:rFonts w:cstheme="minorHAnsi"/>
                <w:sz w:val="24"/>
                <w:szCs w:val="24"/>
              </w:rPr>
              <w:t xml:space="preserve"> Provide students with math problems or scenarios that require critical thinking and application of concepts. Observe their approach and solutions.</w:t>
            </w:r>
          </w:p>
          <w:p w:rsidR="008B03C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i/>
                <w:sz w:val="24"/>
                <w:szCs w:val="24"/>
              </w:rPr>
              <w:t>Performance Tasks:</w:t>
            </w:r>
            <w:r w:rsidRPr="00390FB0">
              <w:rPr>
                <w:rFonts w:cstheme="minorHAnsi"/>
                <w:sz w:val="24"/>
                <w:szCs w:val="24"/>
              </w:rPr>
              <w:t xml:space="preserve"> Assign tasks that require students to demonstrate specific math skills or processes, such as graphing data, solving equations, or interpreting graphs.</w:t>
            </w:r>
          </w:p>
          <w:p w:rsidR="00F15B36" w:rsidRPr="00390FB0" w:rsidRDefault="008B03C6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>Self-Assessment:</w:t>
            </w:r>
            <w:r w:rsidRPr="00390FB0">
              <w:rPr>
                <w:rFonts w:cstheme="minorHAnsi"/>
                <w:sz w:val="24"/>
                <w:szCs w:val="24"/>
              </w:rPr>
              <w:t xml:space="preserve"> Have students reflect on their own learning and progress. They can set goals, identify areas for improvement, and track their growth over time.</w:t>
            </w:r>
          </w:p>
          <w:p w:rsidR="00AE0AFA" w:rsidRPr="00390FB0" w:rsidRDefault="00AE0AFA" w:rsidP="008B03C6">
            <w:pPr>
              <w:rPr>
                <w:rFonts w:cstheme="minorHAnsi"/>
                <w:sz w:val="24"/>
                <w:szCs w:val="24"/>
              </w:rPr>
            </w:pPr>
            <w:r w:rsidRPr="00390FB0">
              <w:rPr>
                <w:rFonts w:cstheme="minorHAnsi"/>
                <w:b/>
                <w:sz w:val="24"/>
                <w:szCs w:val="24"/>
              </w:rPr>
              <w:t>Accreditations from:</w:t>
            </w:r>
            <w:r w:rsidRPr="00390FB0">
              <w:rPr>
                <w:rFonts w:cstheme="minorHAnsi"/>
                <w:sz w:val="24"/>
                <w:szCs w:val="24"/>
              </w:rPr>
              <w:t xml:space="preserve"> GCSE -Edexcel (higher or Foundation tier), Functional Skills </w:t>
            </w:r>
            <w:proofErr w:type="gramStart"/>
            <w:r w:rsidRPr="00390FB0">
              <w:rPr>
                <w:rFonts w:cstheme="minorHAnsi"/>
                <w:sz w:val="24"/>
                <w:szCs w:val="24"/>
              </w:rPr>
              <w:t>( Entry</w:t>
            </w:r>
            <w:proofErr w:type="gramEnd"/>
            <w:r w:rsidRPr="00390FB0">
              <w:rPr>
                <w:rFonts w:cstheme="minorHAnsi"/>
                <w:sz w:val="24"/>
                <w:szCs w:val="24"/>
              </w:rPr>
              <w:t xml:space="preserve"> levels , level 1 &amp; 2), A-Level</w:t>
            </w:r>
          </w:p>
        </w:tc>
      </w:tr>
    </w:tbl>
    <w:p w:rsidR="0086572B" w:rsidRDefault="0086572B" w:rsidP="00F15B36"/>
    <w:sectPr w:rsidR="0086572B" w:rsidSect="00E4785E">
      <w:headerReference w:type="default" r:id="rId11"/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6012" w:rsidRDefault="005F6012" w:rsidP="00E4785E">
      <w:pPr>
        <w:spacing w:after="0" w:line="240" w:lineRule="auto"/>
      </w:pPr>
      <w:r>
        <w:separator/>
      </w:r>
    </w:p>
  </w:endnote>
  <w:endnote w:type="continuationSeparator" w:id="0">
    <w:p w:rsidR="005F6012" w:rsidRDefault="005F6012" w:rsidP="00E478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6012" w:rsidRDefault="005F6012" w:rsidP="00E4785E">
      <w:pPr>
        <w:spacing w:after="0" w:line="240" w:lineRule="auto"/>
      </w:pPr>
      <w:r>
        <w:separator/>
      </w:r>
    </w:p>
  </w:footnote>
  <w:footnote w:type="continuationSeparator" w:id="0">
    <w:p w:rsidR="005F6012" w:rsidRDefault="005F6012" w:rsidP="00E478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6572B" w:rsidRDefault="0086572B" w:rsidP="00E4785E">
    <w:pPr>
      <w:pStyle w:val="Header"/>
      <w:jc w:val="center"/>
      <w:rPr>
        <w:rFonts w:ascii="Tahoma" w:hAnsi="Tahoma" w:cs="Tahoma"/>
        <w:sz w:val="28"/>
        <w:szCs w:val="28"/>
      </w:rPr>
    </w:pPr>
    <w:r w:rsidRPr="00E4785E">
      <w:rPr>
        <w:rFonts w:ascii="Tahoma" w:hAnsi="Tahoma" w:cs="Tahoma"/>
        <w:sz w:val="28"/>
        <w:szCs w:val="28"/>
      </w:rPr>
      <w:t xml:space="preserve">Group </w:t>
    </w:r>
    <w:r w:rsidR="009B148A">
      <w:rPr>
        <w:rFonts w:ascii="Tahoma" w:hAnsi="Tahoma" w:cs="Tahoma"/>
        <w:sz w:val="28"/>
        <w:szCs w:val="28"/>
      </w:rPr>
      <w:t>1</w:t>
    </w:r>
    <w:r w:rsidR="00E63A69">
      <w:rPr>
        <w:rFonts w:ascii="Tahoma" w:hAnsi="Tahoma" w:cs="Tahoma"/>
        <w:sz w:val="28"/>
        <w:szCs w:val="28"/>
      </w:rPr>
      <w:t xml:space="preserve"> </w:t>
    </w:r>
    <w:r w:rsidRPr="00E4785E">
      <w:rPr>
        <w:rFonts w:ascii="Tahoma" w:hAnsi="Tahoma" w:cs="Tahoma"/>
        <w:sz w:val="28"/>
        <w:szCs w:val="28"/>
      </w:rPr>
      <w:t>Curriculum Overview</w:t>
    </w:r>
  </w:p>
  <w:p w:rsidR="0086572B" w:rsidRPr="00E4785E" w:rsidRDefault="0086572B" w:rsidP="00E4785E">
    <w:pPr>
      <w:pStyle w:val="Header"/>
      <w:jc w:val="center"/>
      <w:rPr>
        <w:rFonts w:ascii="Tahoma" w:hAnsi="Tahoma" w:cs="Tahoma"/>
        <w:sz w:val="28"/>
        <w:szCs w:val="28"/>
      </w:rPr>
    </w:pPr>
  </w:p>
  <w:p w:rsidR="0086572B" w:rsidRPr="00E4785E" w:rsidRDefault="0086572B" w:rsidP="00E4785E">
    <w:pPr>
      <w:pStyle w:val="Header"/>
      <w:jc w:val="center"/>
      <w:rPr>
        <w:rFonts w:ascii="Tahoma" w:hAnsi="Tahoma" w:cs="Tahoma"/>
        <w:sz w:val="28"/>
        <w:szCs w:val="28"/>
      </w:rPr>
    </w:pPr>
    <w:r w:rsidRPr="00E4785E">
      <w:rPr>
        <w:rFonts w:ascii="Tahoma" w:hAnsi="Tahoma" w:cs="Tahoma"/>
        <w:sz w:val="28"/>
        <w:szCs w:val="28"/>
      </w:rPr>
      <w:t xml:space="preserve">Summer Term </w:t>
    </w:r>
    <w:r w:rsidR="000A4270">
      <w:rPr>
        <w:rFonts w:ascii="Tahoma" w:hAnsi="Tahoma" w:cs="Tahoma"/>
        <w:sz w:val="28"/>
        <w:szCs w:val="28"/>
      </w:rPr>
      <w:t>2026</w:t>
    </w:r>
    <w:r w:rsidRPr="00E4785E">
      <w:rPr>
        <w:rFonts w:ascii="Tahoma" w:hAnsi="Tahoma" w:cs="Tahoma"/>
        <w:sz w:val="28"/>
        <w:szCs w:val="28"/>
      </w:rPr>
      <w:t xml:space="preserve"> – (</w:t>
    </w:r>
    <w:r w:rsidR="000A4270">
      <w:rPr>
        <w:rFonts w:ascii="Tahoma" w:hAnsi="Tahoma" w:cs="Tahoma"/>
        <w:sz w:val="28"/>
        <w:szCs w:val="28"/>
      </w:rPr>
      <w:t>Mathematics</w:t>
    </w:r>
    <w:r w:rsidRPr="00E4785E">
      <w:rPr>
        <w:rFonts w:ascii="Tahoma" w:hAnsi="Tahoma" w:cs="Tahoma"/>
        <w:sz w:val="28"/>
        <w:szCs w:val="28"/>
      </w:rPr>
      <w:t>)</w:t>
    </w:r>
  </w:p>
  <w:p w:rsidR="0086572B" w:rsidRDefault="0086572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EA454B4C"/>
    <w:multiLevelType w:val="multilevel"/>
    <w:tmpl w:val="90D4A93E"/>
    <w:lvl w:ilvl="0">
      <w:numFmt w:val="bullet"/>
      <w:lvlText w:val="•"/>
      <w:lvlJc w:val="left"/>
      <w:pPr>
        <w:tabs>
          <w:tab w:val="num" w:pos="0"/>
        </w:tabs>
        <w:ind w:left="480" w:hanging="480"/>
      </w:pPr>
    </w:lvl>
    <w:lvl w:ilvl="1">
      <w:numFmt w:val="bullet"/>
      <w:lvlText w:val="–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•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–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•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–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•"/>
      <w:lvlJc w:val="left"/>
      <w:pPr>
        <w:tabs>
          <w:tab w:val="num" w:pos="4320"/>
        </w:tabs>
        <w:ind w:left="4800" w:hanging="480"/>
      </w:pPr>
    </w:lvl>
    <w:lvl w:ilvl="7">
      <w:numFmt w:val="bullet"/>
      <w:lvlText w:val="–"/>
      <w:lvlJc w:val="left"/>
      <w:pPr>
        <w:tabs>
          <w:tab w:val="num" w:pos="5040"/>
        </w:tabs>
        <w:ind w:left="5520" w:hanging="480"/>
      </w:pPr>
    </w:lvl>
    <w:lvl w:ilvl="8">
      <w:numFmt w:val="bullet"/>
      <w:lvlText w:val="•"/>
      <w:lvlJc w:val="left"/>
      <w:pPr>
        <w:tabs>
          <w:tab w:val="num" w:pos="5760"/>
        </w:tabs>
        <w:ind w:left="6240" w:hanging="480"/>
      </w:pPr>
    </w:lvl>
  </w:abstractNum>
  <w:abstractNum w:abstractNumId="1" w15:restartNumberingAfterBreak="0">
    <w:nsid w:val="0A115B37"/>
    <w:multiLevelType w:val="hybridMultilevel"/>
    <w:tmpl w:val="1A5823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 w15:restartNumberingAfterBreak="0">
    <w:nsid w:val="0B625853"/>
    <w:multiLevelType w:val="hybridMultilevel"/>
    <w:tmpl w:val="7BAAA2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" w15:restartNumberingAfterBreak="0">
    <w:nsid w:val="30F3105B"/>
    <w:multiLevelType w:val="hybridMultilevel"/>
    <w:tmpl w:val="6B0898C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 w15:restartNumberingAfterBreak="0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FCD64F4"/>
    <w:multiLevelType w:val="hybridMultilevel"/>
    <w:tmpl w:val="429227D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6" w15:restartNumberingAfterBreak="0">
    <w:nsid w:val="40DA2F24"/>
    <w:multiLevelType w:val="hybridMultilevel"/>
    <w:tmpl w:val="54D83E88"/>
    <w:lvl w:ilvl="0" w:tplc="08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D2778E"/>
    <w:multiLevelType w:val="hybridMultilevel"/>
    <w:tmpl w:val="B9B0365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B0B3677"/>
    <w:multiLevelType w:val="hybridMultilevel"/>
    <w:tmpl w:val="551C754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9" w15:restartNumberingAfterBreak="0">
    <w:nsid w:val="7E990376"/>
    <w:multiLevelType w:val="hybridMultilevel"/>
    <w:tmpl w:val="FDE8753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9"/>
  </w:num>
  <w:num w:numId="5">
    <w:abstractNumId w:val="2"/>
  </w:num>
  <w:num w:numId="6">
    <w:abstractNumId w:val="5"/>
  </w:num>
  <w:num w:numId="7">
    <w:abstractNumId w:val="3"/>
  </w:num>
  <w:num w:numId="8">
    <w:abstractNumId w:val="8"/>
  </w:num>
  <w:num w:numId="9">
    <w:abstractNumId w:val="1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785E"/>
    <w:rsid w:val="0009244A"/>
    <w:rsid w:val="000A4270"/>
    <w:rsid w:val="00354A39"/>
    <w:rsid w:val="00390FB0"/>
    <w:rsid w:val="003F3400"/>
    <w:rsid w:val="00415404"/>
    <w:rsid w:val="004775BD"/>
    <w:rsid w:val="005F6012"/>
    <w:rsid w:val="007A04EC"/>
    <w:rsid w:val="007D6661"/>
    <w:rsid w:val="0083727B"/>
    <w:rsid w:val="0086572B"/>
    <w:rsid w:val="0089793B"/>
    <w:rsid w:val="008B03C6"/>
    <w:rsid w:val="008B10F9"/>
    <w:rsid w:val="00933E91"/>
    <w:rsid w:val="009B148A"/>
    <w:rsid w:val="009F25E7"/>
    <w:rsid w:val="00A27E35"/>
    <w:rsid w:val="00A56153"/>
    <w:rsid w:val="00A71177"/>
    <w:rsid w:val="00A75597"/>
    <w:rsid w:val="00A93049"/>
    <w:rsid w:val="00AA6CEB"/>
    <w:rsid w:val="00AE0AFA"/>
    <w:rsid w:val="00B578A8"/>
    <w:rsid w:val="00BE14DF"/>
    <w:rsid w:val="00BE7384"/>
    <w:rsid w:val="00D448D8"/>
    <w:rsid w:val="00E4785E"/>
    <w:rsid w:val="00E57F63"/>
    <w:rsid w:val="00E63A69"/>
    <w:rsid w:val="00E8166E"/>
    <w:rsid w:val="00EA456A"/>
    <w:rsid w:val="00EA79EA"/>
    <w:rsid w:val="00EC0994"/>
    <w:rsid w:val="00F15B36"/>
    <w:rsid w:val="00FD2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BCCAF4F-911F-4CD1-9B2B-B629C0C867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BodyText"/>
    <w:link w:val="Heading2Char"/>
    <w:uiPriority w:val="9"/>
    <w:unhideWhenUsed/>
    <w:qFormat/>
    <w:rsid w:val="00A27E35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657E3C"/>
      <w:sz w:val="32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478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4785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785E"/>
  </w:style>
  <w:style w:type="paragraph" w:styleId="Footer">
    <w:name w:val="footer"/>
    <w:basedOn w:val="Normal"/>
    <w:link w:val="FooterChar"/>
    <w:uiPriority w:val="99"/>
    <w:unhideWhenUsed/>
    <w:rsid w:val="00E4785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785E"/>
  </w:style>
  <w:style w:type="paragraph" w:customStyle="1" w:styleId="FirstParagraph">
    <w:name w:val="First Paragraph"/>
    <w:basedOn w:val="BodyText"/>
    <w:next w:val="BodyText"/>
    <w:qFormat/>
    <w:rsid w:val="0089793B"/>
    <w:pPr>
      <w:spacing w:before="180" w:after="180" w:line="240" w:lineRule="auto"/>
    </w:pPr>
    <w:rPr>
      <w:sz w:val="24"/>
      <w:szCs w:val="24"/>
      <w:lang w:val="en-US"/>
    </w:rPr>
  </w:style>
  <w:style w:type="paragraph" w:customStyle="1" w:styleId="Compact">
    <w:name w:val="Compact"/>
    <w:basedOn w:val="BodyText"/>
    <w:qFormat/>
    <w:rsid w:val="0089793B"/>
    <w:pPr>
      <w:spacing w:before="36" w:after="36" w:line="240" w:lineRule="auto"/>
    </w:pPr>
    <w:rPr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89793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9793B"/>
  </w:style>
  <w:style w:type="character" w:customStyle="1" w:styleId="Heading2Char">
    <w:name w:val="Heading 2 Char"/>
    <w:basedOn w:val="DefaultParagraphFont"/>
    <w:link w:val="Heading2"/>
    <w:uiPriority w:val="9"/>
    <w:rsid w:val="00A27E35"/>
    <w:rPr>
      <w:rFonts w:asciiTheme="majorHAnsi" w:eastAsiaTheme="majorEastAsia" w:hAnsiTheme="majorHAnsi" w:cstheme="majorBidi"/>
      <w:b/>
      <w:bCs/>
      <w:color w:val="657E3C"/>
      <w:sz w:val="32"/>
      <w:szCs w:val="32"/>
      <w:lang w:val="en-US"/>
    </w:rPr>
  </w:style>
  <w:style w:type="paragraph" w:styleId="NormalWeb">
    <w:name w:val="Normal (Web)"/>
    <w:basedOn w:val="Normal"/>
    <w:uiPriority w:val="99"/>
    <w:unhideWhenUsed/>
    <w:rsid w:val="00A755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ListParagraph">
    <w:name w:val="List Paragraph"/>
    <w:basedOn w:val="Normal"/>
    <w:uiPriority w:val="34"/>
    <w:qFormat/>
    <w:rsid w:val="00FD26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7706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459</Words>
  <Characters>8320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O'Neill</dc:creator>
  <cp:keywords/>
  <dc:description/>
  <cp:lastModifiedBy>Stuart Fink</cp:lastModifiedBy>
  <cp:revision>2</cp:revision>
  <dcterms:created xsi:type="dcterms:W3CDTF">2026-04-14T07:02:00Z</dcterms:created>
  <dcterms:modified xsi:type="dcterms:W3CDTF">2026-04-14T07:02:00Z</dcterms:modified>
</cp:coreProperties>
</file>